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A804F2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6DABCFD3" wp14:editId="7350CAA9">
                  <wp:extent cx="313200" cy="313200"/>
                  <wp:effectExtent l="0" t="0" r="0" b="0"/>
                  <wp:docPr id="4" name="Grafik 4" descr="Z_u_F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Z_u_F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4E524A" w:rsidRPr="00A46311" w:rsidRDefault="004E524A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 einfachen Fällen Graphen von ganzrationalen Funktionen als Überlagerung der Graphen von Potenzfunktionen mit natürlichen Exponenten deuten</w:t>
            </w:r>
          </w:p>
        </w:tc>
        <w:tc>
          <w:tcPr>
            <w:tcW w:w="850" w:type="dxa"/>
            <w:vAlign w:val="center"/>
          </w:tcPr>
          <w:p w:rsidR="00A46311" w:rsidRDefault="004E524A" w:rsidP="00C0374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77F1B154" wp14:editId="0E2CDABB">
                  <wp:extent cx="302400" cy="302400"/>
                  <wp:effectExtent l="0" t="0" r="2540" b="2540"/>
                  <wp:docPr id="152" name="Grafik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4E524A" w:rsidRPr="004E524A" w:rsidRDefault="004E524A" w:rsidP="004E524A">
            <w:pPr>
              <w:pStyle w:val="Listenabsatz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4E524A">
              <w:rPr>
                <w:rFonts w:ascii="Arial" w:hAnsi="Arial" w:cs="Arial"/>
                <w:sz w:val="24"/>
                <w:szCs w:val="24"/>
              </w:rPr>
              <w:t>Aussagen umgangssprachlich, inhaltlich-anschaulich oder fachsprachlich begründen;</w:t>
            </w:r>
          </w:p>
          <w:p w:rsidR="00A804F2" w:rsidRPr="009058A8" w:rsidRDefault="004E524A" w:rsidP="004E524A">
            <w:pPr>
              <w:pStyle w:val="Listenabsatz"/>
              <w:ind w:left="360"/>
              <w:rPr>
                <w:rFonts w:ascii="Arial" w:hAnsi="Arial" w:cs="Arial"/>
                <w:sz w:val="24"/>
                <w:szCs w:val="24"/>
              </w:rPr>
            </w:pPr>
            <w:r w:rsidRPr="004E524A">
              <w:rPr>
                <w:rFonts w:ascii="Arial" w:hAnsi="Arial" w:cs="Arial"/>
                <w:sz w:val="24"/>
                <w:szCs w:val="24"/>
              </w:rPr>
              <w:t>situationsangemessen argumentier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Style w:val="Tabellenraster"/>
        <w:tblW w:w="8931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"/>
        <w:gridCol w:w="3750"/>
        <w:gridCol w:w="4751"/>
      </w:tblGrid>
      <w:tr w:rsidR="003C001F" w:rsidRPr="003C001F" w:rsidTr="003C001F">
        <w:trPr>
          <w:trHeight w:val="607"/>
        </w:trPr>
        <w:tc>
          <w:tcPr>
            <w:tcW w:w="4180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Betrachtet werden die in R definierten Funktionen f, g und h mit</w:t>
            </w:r>
          </w:p>
        </w:tc>
        <w:tc>
          <w:tcPr>
            <w:tcW w:w="4751" w:type="dxa"/>
            <w:vMerge w:val="restart"/>
          </w:tcPr>
          <w:p w:rsidR="003C001F" w:rsidRPr="003C001F" w:rsidRDefault="003C001F" w:rsidP="003C001F">
            <w:pPr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274B953" wp14:editId="22F6672B">
                      <wp:simplePos x="0" y="0"/>
                      <wp:positionH relativeFrom="column">
                        <wp:posOffset>2282883</wp:posOffset>
                      </wp:positionH>
                      <wp:positionV relativeFrom="paragraph">
                        <wp:posOffset>133350</wp:posOffset>
                      </wp:positionV>
                      <wp:extent cx="404495" cy="1403985"/>
                      <wp:effectExtent l="0" t="0" r="0" b="0"/>
                      <wp:wrapNone/>
                      <wp:docPr id="7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449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C001F" w:rsidRDefault="003C001F" w:rsidP="003C001F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1274B9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" o:spid="_x0000_s1026" type="#_x0000_t202" style="position:absolute;margin-left:179.75pt;margin-top:10.5pt;width:31.8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" filled="f" stroked="f">
                      <v:textbox style="mso-fit-shape-to-text:t">
                        <w:txbxContent>
                          <w:p w:rsidR="003C001F" w:rsidRDefault="003C001F" w:rsidP="003C001F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C001F">
              <w:rPr>
                <w:rFonts w:ascii="Arial" w:hAnsi="Arial" w:cs="Arial"/>
                <w:sz w:val="24"/>
                <w:szCs w:val="24"/>
              </w:rPr>
              <w:drawing>
                <wp:inline distT="0" distB="0" distL="0" distR="0" wp14:anchorId="61E09112" wp14:editId="7F2A3F12">
                  <wp:extent cx="2880000" cy="2158315"/>
                  <wp:effectExtent l="0" t="0" r="0" b="0"/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58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Abbildung 1</w:t>
            </w:r>
          </w:p>
        </w:tc>
      </w:tr>
      <w:tr w:rsidR="003C001F" w:rsidRPr="003C001F" w:rsidTr="003C001F">
        <w:trPr>
          <w:trHeight w:hRule="exact" w:val="510"/>
        </w:trPr>
        <w:tc>
          <w:tcPr>
            <w:tcW w:w="4180" w:type="dxa"/>
            <w:gridSpan w:val="2"/>
          </w:tcPr>
          <w:p w:rsidR="003C001F" w:rsidRPr="003C001F" w:rsidRDefault="003C001F" w:rsidP="003C001F">
            <w:pPr>
              <w:numPr>
                <w:ilvl w:val="0"/>
                <w:numId w:val="5"/>
              </w:numPr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position w:val="-20"/>
                <w:sz w:val="24"/>
                <w:szCs w:val="24"/>
              </w:rPr>
              <w:object w:dxaOrig="17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8" type="#_x0000_t75" style="width:89pt;height:26pt" o:ole="">
                  <v:imagedata r:id="rId10" o:title=""/>
                </v:shape>
                <o:OLEObject Type="Embed" ProgID="Equation.DSMT4" ShapeID="_x0000_i1248" DrawAspect="Content" ObjectID="_1656419256" r:id="rId11"/>
              </w:objec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</w:p>
        </w:tc>
        <w:tc>
          <w:tcPr>
            <w:tcW w:w="4751" w:type="dxa"/>
            <w:vMerge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001F" w:rsidRPr="003C001F" w:rsidTr="003C001F">
        <w:trPr>
          <w:trHeight w:hRule="exact" w:val="510"/>
        </w:trPr>
        <w:tc>
          <w:tcPr>
            <w:tcW w:w="4180" w:type="dxa"/>
            <w:gridSpan w:val="2"/>
          </w:tcPr>
          <w:p w:rsidR="003C001F" w:rsidRPr="003C001F" w:rsidRDefault="003C001F" w:rsidP="003C001F">
            <w:pPr>
              <w:numPr>
                <w:ilvl w:val="0"/>
                <w:numId w:val="6"/>
              </w:num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position w:val="-14"/>
                <w:sz w:val="24"/>
                <w:szCs w:val="24"/>
              </w:rPr>
              <w:object w:dxaOrig="1359" w:dyaOrig="440">
                <v:shape id="_x0000_i1250" type="#_x0000_t75" style="width:67.95pt;height:22pt" o:ole="">
                  <v:imagedata r:id="rId12" o:title=""/>
                </v:shape>
                <o:OLEObject Type="Embed" ProgID="Equation.DSMT4" ShapeID="_x0000_i1250" DrawAspect="Content" ObjectID="_1656419257" r:id="rId13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C001F">
              <w:rPr>
                <w:rFonts w:ascii="Arial" w:hAnsi="Arial" w:cs="Arial"/>
                <w:sz w:val="24"/>
                <w:szCs w:val="24"/>
              </w:rPr>
              <w:t>und</w:t>
            </w:r>
          </w:p>
        </w:tc>
        <w:tc>
          <w:tcPr>
            <w:tcW w:w="4751" w:type="dxa"/>
            <w:vMerge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001F" w:rsidRPr="003C001F" w:rsidTr="003C001F">
        <w:trPr>
          <w:trHeight w:hRule="exact" w:val="510"/>
        </w:trPr>
        <w:tc>
          <w:tcPr>
            <w:tcW w:w="4180" w:type="dxa"/>
            <w:gridSpan w:val="2"/>
          </w:tcPr>
          <w:p w:rsidR="003C001F" w:rsidRPr="003C001F" w:rsidRDefault="003C001F" w:rsidP="003C001F">
            <w:pPr>
              <w:numPr>
                <w:ilvl w:val="0"/>
                <w:numId w:val="6"/>
              </w:num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position w:val="-14"/>
                <w:sz w:val="24"/>
                <w:szCs w:val="24"/>
              </w:rPr>
              <w:object w:dxaOrig="920" w:dyaOrig="400">
                <v:shape id="_x0000_i1252" type="#_x0000_t75" style="width:46pt;height:20pt" o:ole="">
                  <v:imagedata r:id="rId14" o:title=""/>
                </v:shape>
                <o:OLEObject Type="Embed" ProgID="Equation.DSMT4" ShapeID="_x0000_i1252" DrawAspect="Content" ObjectID="_1656419258" r:id="rId15"/>
              </w:object>
            </w:r>
            <w:r w:rsidRPr="003C001F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4751" w:type="dxa"/>
            <w:vMerge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001F" w:rsidRPr="003C001F" w:rsidTr="003C001F">
        <w:trPr>
          <w:trHeight w:val="604"/>
        </w:trPr>
        <w:tc>
          <w:tcPr>
            <w:tcW w:w="4180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 xml:space="preserve">Die zugehörigen Graphen werden mit F, G und H bezeichnet. Abbildung 1 zeigt </w:t>
            </w:r>
            <w:r>
              <w:rPr>
                <w:rFonts w:ascii="Arial" w:hAnsi="Arial" w:cs="Arial"/>
                <w:sz w:val="24"/>
                <w:szCs w:val="24"/>
              </w:rPr>
              <w:t>die Graphen</w:t>
            </w:r>
            <w:r>
              <w:rPr>
                <w:rFonts w:ascii="Arial" w:hAnsi="Arial" w:cs="Arial"/>
                <w:sz w:val="24"/>
                <w:szCs w:val="24"/>
              </w:rPr>
              <w:br/>
            </w:r>
            <w:r w:rsidRPr="003C001F">
              <w:rPr>
                <w:rFonts w:ascii="Arial" w:hAnsi="Arial" w:cs="Arial"/>
                <w:sz w:val="24"/>
                <w:szCs w:val="24"/>
              </w:rPr>
              <w:t>G und H.</w:t>
            </w:r>
          </w:p>
        </w:tc>
        <w:tc>
          <w:tcPr>
            <w:tcW w:w="4751" w:type="dxa"/>
            <w:vMerge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501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Geben Sie den Grad von f an. Schlussfolgern Sie unter Verwendung der Funktionsterme von g und h auf die Nullstellen von f.</w:t>
            </w:r>
          </w:p>
        </w:tc>
      </w:tr>
      <w:tr w:rsidR="003C001F" w:rsidRPr="003C001F" w:rsidTr="006C5D3B">
        <w:tc>
          <w:tcPr>
            <w:tcW w:w="430" w:type="dxa"/>
          </w:tcPr>
          <w:p w:rsidR="003C001F" w:rsidRPr="003C001F" w:rsidRDefault="003C001F" w:rsidP="006C5D3B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501" w:type="dxa"/>
            <w:gridSpan w:val="2"/>
          </w:tcPr>
          <w:p w:rsidR="003C001F" w:rsidRPr="003C001F" w:rsidRDefault="003C001F" w:rsidP="006C5D3B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Zeigen Sie, dass F symmetrisch zum Koordinatenursprung verläuft.</w:t>
            </w: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8501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Skizzieren Sie F in das Koordinatensystem der Abbildung 1.</w:t>
            </w: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d)</w:t>
            </w:r>
          </w:p>
        </w:tc>
        <w:tc>
          <w:tcPr>
            <w:tcW w:w="8501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 xml:space="preserve">Prüfen Sie, ob der Punkt </w:t>
            </w:r>
            <w:r w:rsidRPr="003C001F">
              <w:rPr>
                <w:rFonts w:ascii="Arial" w:hAnsi="Arial" w:cs="Arial"/>
                <w:position w:val="-14"/>
                <w:sz w:val="24"/>
                <w:szCs w:val="24"/>
              </w:rPr>
              <w:object w:dxaOrig="800" w:dyaOrig="400">
                <v:shape id="_x0000_i1246" type="#_x0000_t75" style="width:40pt;height:20pt" o:ole="">
                  <v:imagedata r:id="rId16" o:title=""/>
                </v:shape>
                <o:OLEObject Type="Embed" ProgID="Equation.DSMT4" ShapeID="_x0000_i1246" DrawAspect="Content" ObjectID="_1656419259" r:id="rId17"/>
              </w:object>
            </w:r>
            <w:r w:rsidRPr="003C001F">
              <w:rPr>
                <w:rFonts w:ascii="Arial" w:hAnsi="Arial" w:cs="Arial"/>
                <w:sz w:val="24"/>
                <w:szCs w:val="24"/>
              </w:rPr>
              <w:t xml:space="preserve"> auf F liegt.</w:t>
            </w: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e)</w:t>
            </w:r>
          </w:p>
        </w:tc>
        <w:tc>
          <w:tcPr>
            <w:tcW w:w="8501" w:type="dxa"/>
            <w:gridSpan w:val="2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 xml:space="preserve">Erläutern Sie am Beispiel von F den Begriff </w:t>
            </w:r>
            <w:r w:rsidRPr="003C001F">
              <w:rPr>
                <w:rFonts w:ascii="Arial" w:hAnsi="Arial" w:cs="Arial"/>
                <w:i/>
                <w:iCs/>
                <w:sz w:val="24"/>
                <w:szCs w:val="24"/>
              </w:rPr>
              <w:t>Wendepunkt</w:t>
            </w:r>
            <w:r w:rsidRPr="003C001F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f)</w:t>
            </w:r>
          </w:p>
        </w:tc>
        <w:tc>
          <w:tcPr>
            <w:tcW w:w="375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Abbildung 2 zeigt den Graphen einer</w:t>
            </w:r>
            <w:r>
              <w:rPr>
                <w:rFonts w:ascii="Arial" w:hAnsi="Arial" w:cs="Arial"/>
                <w:sz w:val="24"/>
                <w:szCs w:val="24"/>
              </w:rPr>
              <w:t xml:space="preserve"> weiteren</w:t>
            </w:r>
            <w:r w:rsidRPr="003C001F">
              <w:rPr>
                <w:rFonts w:ascii="Arial" w:hAnsi="Arial" w:cs="Arial"/>
                <w:sz w:val="24"/>
                <w:szCs w:val="24"/>
              </w:rPr>
              <w:t xml:space="preserve"> Funktion. Beschreiben Sie die Entstehung dieses Graphen aus G und H.</w:t>
            </w:r>
          </w:p>
        </w:tc>
        <w:tc>
          <w:tcPr>
            <w:tcW w:w="4751" w:type="dxa"/>
          </w:tcPr>
          <w:p w:rsidR="003C001F" w:rsidRPr="003C001F" w:rsidRDefault="003C001F" w:rsidP="00E63C99">
            <w:pPr>
              <w:spacing w:after="12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drawing>
                <wp:inline distT="0" distB="0" distL="0" distR="0" wp14:anchorId="12C28616" wp14:editId="4B9EA6E0">
                  <wp:extent cx="2880000" cy="2158316"/>
                  <wp:effectExtent l="0" t="0" r="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21583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Abbildung 2</w:t>
            </w:r>
          </w:p>
        </w:tc>
      </w:tr>
    </w:tbl>
    <w:p w:rsidR="004E524A" w:rsidRDefault="004E524A"/>
    <w:tbl>
      <w:tblPr>
        <w:tblStyle w:val="Tabellenraster"/>
        <w:tblW w:w="8931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0"/>
        <w:gridCol w:w="8501"/>
      </w:tblGrid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g)</w:t>
            </w:r>
          </w:p>
        </w:tc>
        <w:tc>
          <w:tcPr>
            <w:tcW w:w="8501" w:type="dxa"/>
          </w:tcPr>
          <w:p w:rsidR="003C001F" w:rsidRPr="003C001F" w:rsidRDefault="00E63C99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eurteilen Sie folgende Aussage:</w:t>
            </w:r>
          </w:p>
          <w:p w:rsidR="003C001F" w:rsidRPr="00E63C99" w:rsidRDefault="003C001F" w:rsidP="003C001F">
            <w:pPr>
              <w:spacing w:after="200"/>
              <w:rPr>
                <w:rFonts w:ascii="Arial" w:hAnsi="Arial" w:cs="Arial"/>
                <w:i/>
                <w:sz w:val="24"/>
                <w:szCs w:val="24"/>
              </w:rPr>
            </w:pPr>
            <w:r w:rsidRPr="003C001F">
              <w:rPr>
                <w:rFonts w:ascii="Arial" w:hAnsi="Arial" w:cs="Arial"/>
                <w:i/>
                <w:sz w:val="24"/>
                <w:szCs w:val="24"/>
              </w:rPr>
              <w:t>Jede Addition, Subtraktion, Multiplikation oder Division</w:t>
            </w:r>
            <w:r w:rsidRPr="003C001F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der Funktionsterme </w:t>
            </w:r>
            <w:r w:rsidRPr="003C001F">
              <w:rPr>
                <w:rFonts w:ascii="Arial" w:hAnsi="Arial" w:cs="Arial"/>
                <w:i/>
                <w:sz w:val="24"/>
                <w:szCs w:val="24"/>
              </w:rPr>
              <w:t>von Potenzfunktionen mit natürlichen Exponenten führt zu einer ganzrationalen Funktion.</w:t>
            </w:r>
          </w:p>
        </w:tc>
      </w:tr>
      <w:tr w:rsidR="003C001F" w:rsidRPr="003C001F" w:rsidTr="003C001F">
        <w:tc>
          <w:tcPr>
            <w:tcW w:w="430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h)</w:t>
            </w:r>
          </w:p>
        </w:tc>
        <w:tc>
          <w:tcPr>
            <w:tcW w:w="8501" w:type="dxa"/>
          </w:tcPr>
          <w:p w:rsidR="003C001F" w:rsidRPr="003C001F" w:rsidRDefault="003C001F" w:rsidP="003C001F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Geben Sie die Gleichung einer Funktion k so an, dass folgende Eigenschaften erfüllt sind:</w:t>
            </w:r>
          </w:p>
          <w:p w:rsidR="003C001F" w:rsidRPr="003C001F" w:rsidRDefault="003C001F" w:rsidP="003C001F">
            <w:pPr>
              <w:numPr>
                <w:ilvl w:val="0"/>
                <w:numId w:val="7"/>
              </w:num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k entsteht durch additive oder subtraktive Verknüpfung der Funktionsterme</w:t>
            </w:r>
            <w:r w:rsidR="004E524A">
              <w:rPr>
                <w:rFonts w:ascii="Arial" w:hAnsi="Arial" w:cs="Arial"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Pr="003C001F">
              <w:rPr>
                <w:rFonts w:ascii="Arial" w:hAnsi="Arial" w:cs="Arial"/>
                <w:sz w:val="24"/>
                <w:szCs w:val="24"/>
              </w:rPr>
              <w:t>von g und h.</w:t>
            </w:r>
          </w:p>
          <w:p w:rsidR="003C001F" w:rsidRPr="003C001F" w:rsidRDefault="003C001F" w:rsidP="003C001F">
            <w:pPr>
              <w:numPr>
                <w:ilvl w:val="0"/>
                <w:numId w:val="7"/>
              </w:num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Der Graph von k hat einen Hochpunkt und keinen Wendepunkt.</w:t>
            </w:r>
          </w:p>
          <w:p w:rsidR="003C001F" w:rsidRPr="003C001F" w:rsidRDefault="003C001F" w:rsidP="003C001F">
            <w:pPr>
              <w:numPr>
                <w:ilvl w:val="0"/>
                <w:numId w:val="7"/>
              </w:num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Die Funktion k hat genau zwei Nullstellen.</w:t>
            </w:r>
          </w:p>
          <w:p w:rsidR="003C001F" w:rsidRPr="003C001F" w:rsidRDefault="003C001F" w:rsidP="00E63C99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3C001F">
              <w:rPr>
                <w:rFonts w:ascii="Arial" w:hAnsi="Arial" w:cs="Arial"/>
                <w:sz w:val="24"/>
                <w:szCs w:val="24"/>
              </w:rPr>
              <w:t>Skizzieren Sie den Graphen von k und begründen Sie Ihre Angabe anhand der gegebenen Eigenschaften.</w:t>
            </w:r>
          </w:p>
        </w:tc>
      </w:tr>
    </w:tbl>
    <w:p w:rsidR="00A46311" w:rsidRPr="00A46311" w:rsidRDefault="00A46311" w:rsidP="00A804F2">
      <w:pPr>
        <w:spacing w:line="240" w:lineRule="auto"/>
        <w:rPr>
          <w:rFonts w:ascii="Arial" w:hAnsi="Arial" w:cs="Arial"/>
          <w:sz w:val="24"/>
          <w:szCs w:val="24"/>
        </w:rPr>
      </w:pPr>
    </w:p>
    <w:sectPr w:rsidR="00A46311" w:rsidRPr="00A46311" w:rsidSect="00E63C99">
      <w:pgSz w:w="11906" w:h="16838"/>
      <w:pgMar w:top="1417" w:right="1417" w:bottom="56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3508" w:rsidRDefault="00AC3508" w:rsidP="00A46311">
      <w:pPr>
        <w:spacing w:after="0" w:line="240" w:lineRule="auto"/>
      </w:pPr>
      <w:r>
        <w:separator/>
      </w:r>
    </w:p>
  </w:endnote>
  <w:endnote w:type="continuationSeparator" w:id="0">
    <w:p w:rsidR="00AC3508" w:rsidRDefault="00AC3508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3508" w:rsidRDefault="00AC3508" w:rsidP="00A46311">
      <w:pPr>
        <w:spacing w:after="0" w:line="240" w:lineRule="auto"/>
      </w:pPr>
      <w:r>
        <w:separator/>
      </w:r>
    </w:p>
  </w:footnote>
  <w:footnote w:type="continuationSeparator" w:id="0">
    <w:p w:rsidR="00AC3508" w:rsidRDefault="00AC3508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225EE"/>
    <w:multiLevelType w:val="hybridMultilevel"/>
    <w:tmpl w:val="B17A17B6"/>
    <w:lvl w:ilvl="0" w:tplc="ACA26EF4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536574"/>
    <w:multiLevelType w:val="hybridMultilevel"/>
    <w:tmpl w:val="C3ECED00"/>
    <w:lvl w:ilvl="0" w:tplc="1624CCA8">
      <w:start w:val="1"/>
      <w:numFmt w:val="bullet"/>
      <w:lvlText w:val="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AF00DF"/>
    <w:multiLevelType w:val="hybridMultilevel"/>
    <w:tmpl w:val="1AFEC44C"/>
    <w:lvl w:ilvl="0" w:tplc="1624CCA8">
      <w:start w:val="1"/>
      <w:numFmt w:val="bullet"/>
      <w:lvlText w:val="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62872AFB"/>
    <w:multiLevelType w:val="hybridMultilevel"/>
    <w:tmpl w:val="C3ECED00"/>
    <w:lvl w:ilvl="0" w:tplc="1624CCA8">
      <w:start w:val="1"/>
      <w:numFmt w:val="bullet"/>
      <w:lvlText w:val="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0"/>
  </w:num>
  <w:num w:numId="5">
    <w:abstractNumId w:val="1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756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BC6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01F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7C4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24A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95E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1D3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12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04F2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508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037D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0FA3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6D8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C99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12E53594"/>
  <w15:docId w15:val="{624C6C11-9E5B-48C6-A2EF-5257549BF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7</Words>
  <Characters>1499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Viehweg, Thomas</cp:lastModifiedBy>
  <cp:revision>11</cp:revision>
  <dcterms:created xsi:type="dcterms:W3CDTF">2020-07-14T13:36:00Z</dcterms:created>
  <dcterms:modified xsi:type="dcterms:W3CDTF">2020-07-16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